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4751" w:rsidRPr="00BD4751" w:rsidRDefault="00BD4751" w:rsidP="00BD4751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BD4751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Matrices and Vectors</w:t>
      </w:r>
    </w:p>
    <w:p w:rsidR="00BD4751" w:rsidRDefault="00BD4751" w:rsidP="00BD475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sz w:val="24"/>
          <w:szCs w:val="24"/>
        </w:rPr>
        <w:t>Matrices are 2-dimensional arrays:</w:t>
      </w:r>
    </w:p>
    <w:p w:rsidR="00BD4751" w:rsidRPr="00BD4751" w:rsidRDefault="00BD4751" w:rsidP="00BD475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50"/>
      </w:tblGrid>
      <w:tr w:rsidR="00BD4751" w:rsidRPr="00BD4751" w:rsidTr="00BD4751">
        <w:trPr>
          <w:tblCellSpacing w:w="15" w:type="dxa"/>
        </w:trPr>
        <w:tc>
          <w:tcPr>
            <w:tcW w:w="0" w:type="auto"/>
            <w:vAlign w:val="center"/>
            <w:hideMark/>
          </w:tcPr>
          <w:p w:rsidR="00BD4751" w:rsidRPr="00BD4751" w:rsidRDefault="00BD4751" w:rsidP="00BD475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D4751">
              <w:rPr>
                <w:rFonts w:ascii="Times New Roman" w:eastAsia="Times New Roman" w:hAnsi="Times New Roman" w:cs="Times New Roman"/>
                <w:position w:val="-66"/>
                <w:sz w:val="24"/>
                <w:szCs w:val="24"/>
              </w:rPr>
              <w:object w:dxaOrig="116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15pt;height:1in" o:ole="">
                  <v:imagedata r:id="rId5" o:title=""/>
                </v:shape>
                <o:OLEObject Type="Embed" ProgID="Equation.DSMT4" ShapeID="_x0000_i1025" DrawAspect="Content" ObjectID="_1573641556" r:id="rId6"/>
              </w:object>
            </w:r>
          </w:p>
        </w:tc>
      </w:tr>
    </w:tbl>
    <w:p w:rsidR="00BD4751" w:rsidRPr="00BD4751" w:rsidRDefault="00BD4751" w:rsidP="00BD475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sz w:val="24"/>
          <w:szCs w:val="24"/>
        </w:rPr>
        <w:t>The above matrix has four rows and three columns, so it is a 4 x 3 matrix.</w:t>
      </w:r>
    </w:p>
    <w:p w:rsidR="00BD4751" w:rsidRPr="00BD4751" w:rsidRDefault="00BD4751" w:rsidP="00BD475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sz w:val="24"/>
          <w:szCs w:val="24"/>
        </w:rPr>
        <w:t xml:space="preserve">A vector is a matrix with one column and many rows: 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0"/>
      </w:tblGrid>
      <w:tr w:rsidR="00BD4751" w:rsidRPr="00BD4751" w:rsidTr="00BD4751">
        <w:trPr>
          <w:tblCellSpacing w:w="15" w:type="dxa"/>
        </w:trPr>
        <w:tc>
          <w:tcPr>
            <w:tcW w:w="0" w:type="auto"/>
            <w:vAlign w:val="center"/>
            <w:hideMark/>
          </w:tcPr>
          <w:p w:rsidR="00BD4751" w:rsidRPr="00BD4751" w:rsidRDefault="00BD4751" w:rsidP="00BD475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D4751">
              <w:rPr>
                <w:rFonts w:ascii="Times New Roman" w:eastAsia="Times New Roman" w:hAnsi="Times New Roman" w:cs="Times New Roman"/>
                <w:position w:val="-66"/>
                <w:sz w:val="24"/>
                <w:szCs w:val="24"/>
              </w:rPr>
              <w:object w:dxaOrig="460" w:dyaOrig="1440">
                <v:shape id="_x0000_i1026" type="#_x0000_t75" style="width:22.9pt;height:1in" o:ole="">
                  <v:imagedata r:id="rId7" o:title=""/>
                </v:shape>
                <o:OLEObject Type="Embed" ProgID="Equation.DSMT4" ShapeID="_x0000_i1026" DrawAspect="Content" ObjectID="_1573641557" r:id="rId8"/>
              </w:object>
            </w:r>
          </w:p>
        </w:tc>
      </w:tr>
    </w:tbl>
    <w:p w:rsidR="00BD4751" w:rsidRPr="00BD4751" w:rsidRDefault="00BD4751" w:rsidP="00BD475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sz w:val="24"/>
          <w:szCs w:val="24"/>
        </w:rPr>
        <w:t>So vectors are a subset of matrices. The above vector is a 4 x 1 matrix.</w:t>
      </w:r>
    </w:p>
    <w:p w:rsidR="00BD4751" w:rsidRPr="00BD4751" w:rsidRDefault="00BD4751" w:rsidP="00BD475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b/>
          <w:bCs/>
          <w:sz w:val="24"/>
          <w:szCs w:val="24"/>
        </w:rPr>
        <w:t>Notation and terms</w:t>
      </w:r>
      <w:r w:rsidRPr="00BD4751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BD4751" w:rsidRPr="00BD4751" w:rsidRDefault="00BD4751" w:rsidP="00BD4751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BD4751">
        <w:rPr>
          <w:rFonts w:ascii="Times New Roman" w:eastAsia="Times New Roman" w:hAnsi="Times New Roman" w:cs="Times New Roman"/>
          <w:sz w:val="27"/>
          <w:szCs w:val="27"/>
        </w:rPr>
        <w:t>A</w:t>
      </w:r>
      <w:r w:rsidRPr="00BD4751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ij</w:t>
      </w:r>
      <w:proofErr w:type="spellEnd"/>
      <w:r w:rsidRPr="00BD4751">
        <w:rPr>
          <w:rFonts w:ascii="Times New Roman" w:eastAsia="Times New Roman" w:hAnsi="Times New Roman" w:cs="Times New Roman"/>
          <w:sz w:val="24"/>
          <w:szCs w:val="24"/>
        </w:rPr>
        <w:t xml:space="preserve"> refers to the element in </w:t>
      </w:r>
      <w:proofErr w:type="gramStart"/>
      <w:r w:rsidRPr="00BD4751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proofErr w:type="spellStart"/>
      <w:r w:rsidRPr="00BD4751"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-</w:t>
      </w:r>
      <w:r w:rsidRPr="00BD4751">
        <w:rPr>
          <w:rFonts w:ascii="Times New Roman" w:eastAsia="Times New Roman" w:hAnsi="Times New Roman" w:cs="Times New Roman"/>
          <w:sz w:val="24"/>
          <w:szCs w:val="24"/>
        </w:rPr>
        <w:t>th</w:t>
      </w:r>
      <w:proofErr w:type="spellEnd"/>
      <w:r w:rsidRPr="00BD4751">
        <w:rPr>
          <w:rFonts w:ascii="Times New Roman" w:eastAsia="Times New Roman" w:hAnsi="Times New Roman" w:cs="Times New Roman"/>
          <w:sz w:val="24"/>
          <w:szCs w:val="24"/>
        </w:rPr>
        <w:t xml:space="preserve"> row and j</w:t>
      </w:r>
      <w:r>
        <w:rPr>
          <w:rFonts w:ascii="Times New Roman" w:eastAsia="Times New Roman" w:hAnsi="Times New Roman" w:cs="Times New Roman"/>
          <w:sz w:val="24"/>
          <w:szCs w:val="24"/>
        </w:rPr>
        <w:t>-</w:t>
      </w:r>
      <w:proofErr w:type="spellStart"/>
      <w:r w:rsidRPr="00BD4751">
        <w:rPr>
          <w:rFonts w:ascii="Times New Roman" w:eastAsia="Times New Roman" w:hAnsi="Times New Roman" w:cs="Times New Roman"/>
          <w:sz w:val="24"/>
          <w:szCs w:val="24"/>
        </w:rPr>
        <w:t>th</w:t>
      </w:r>
      <w:proofErr w:type="spellEnd"/>
      <w:r w:rsidRPr="00BD4751">
        <w:rPr>
          <w:rFonts w:ascii="Times New Roman" w:eastAsia="Times New Roman" w:hAnsi="Times New Roman" w:cs="Times New Roman"/>
          <w:sz w:val="24"/>
          <w:szCs w:val="24"/>
        </w:rPr>
        <w:t xml:space="preserve"> column of matrix A.</w:t>
      </w:r>
    </w:p>
    <w:p w:rsidR="00BD4751" w:rsidRPr="00BD4751" w:rsidRDefault="00BD4751" w:rsidP="00BD4751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sz w:val="24"/>
          <w:szCs w:val="24"/>
        </w:rPr>
        <w:t>A vector with 'n' rows is referred to as an 'n'-dimensional vector.</w:t>
      </w:r>
    </w:p>
    <w:p w:rsidR="00BD4751" w:rsidRPr="00BD4751" w:rsidRDefault="00BD4751" w:rsidP="00BD4751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BD4751">
        <w:rPr>
          <w:rFonts w:ascii="Times New Roman" w:eastAsia="Times New Roman" w:hAnsi="Times New Roman" w:cs="Times New Roman"/>
          <w:i/>
          <w:sz w:val="27"/>
          <w:szCs w:val="27"/>
        </w:rPr>
        <w:t>v</w:t>
      </w:r>
      <w:r w:rsidRPr="00BD4751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i</w:t>
      </w:r>
      <w:proofErr w:type="gramEnd"/>
      <w:r w:rsidRPr="00BD4751">
        <w:rPr>
          <w:rFonts w:ascii="Times New Roman" w:eastAsia="Times New Roman" w:hAnsi="Times New Roman" w:cs="Times New Roman"/>
          <w:sz w:val="24"/>
          <w:szCs w:val="24"/>
        </w:rPr>
        <w:t xml:space="preserve"> refers to the element in the </w:t>
      </w:r>
      <w:proofErr w:type="spellStart"/>
      <w:r w:rsidRPr="00BD4751"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</w:rPr>
        <w:t>-</w:t>
      </w:r>
      <w:r w:rsidRPr="00BD4751">
        <w:rPr>
          <w:rFonts w:ascii="Times New Roman" w:eastAsia="Times New Roman" w:hAnsi="Times New Roman" w:cs="Times New Roman"/>
          <w:sz w:val="24"/>
          <w:szCs w:val="24"/>
        </w:rPr>
        <w:t>th</w:t>
      </w:r>
      <w:proofErr w:type="spellEnd"/>
      <w:r w:rsidRPr="00BD4751">
        <w:rPr>
          <w:rFonts w:ascii="Times New Roman" w:eastAsia="Times New Roman" w:hAnsi="Times New Roman" w:cs="Times New Roman"/>
          <w:sz w:val="24"/>
          <w:szCs w:val="24"/>
        </w:rPr>
        <w:t xml:space="preserve"> row of the vector.</w:t>
      </w:r>
    </w:p>
    <w:p w:rsidR="00BD4751" w:rsidRPr="00BD4751" w:rsidRDefault="00BD4751" w:rsidP="00BD4751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sz w:val="24"/>
          <w:szCs w:val="24"/>
        </w:rPr>
        <w:t>In general, all our vectors and matrices will be 1-indexed. Note that for some programming languages, the arrays are 0-indexed.</w:t>
      </w:r>
    </w:p>
    <w:p w:rsidR="00BD4751" w:rsidRPr="00BD4751" w:rsidRDefault="00BD4751" w:rsidP="00BD4751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sz w:val="24"/>
          <w:szCs w:val="24"/>
        </w:rPr>
        <w:t>Matrices are usually denoted by uppercase names while vectors are lowercase.</w:t>
      </w:r>
    </w:p>
    <w:p w:rsidR="00BD4751" w:rsidRPr="00BD4751" w:rsidRDefault="00BD4751" w:rsidP="00BD4751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sz w:val="24"/>
          <w:szCs w:val="24"/>
        </w:rPr>
        <w:t>"Scalar" means that an object is a single value, not a vector or matrix.</w:t>
      </w:r>
    </w:p>
    <w:p w:rsidR="00BD4751" w:rsidRPr="00BD4751" w:rsidRDefault="00BD4751" w:rsidP="00BD4751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sz w:val="27"/>
          <w:szCs w:val="27"/>
        </w:rPr>
        <w:t>R</w:t>
      </w:r>
      <w:r w:rsidRPr="00BD4751">
        <w:rPr>
          <w:rFonts w:ascii="Times New Roman" w:eastAsia="Times New Roman" w:hAnsi="Times New Roman" w:cs="Times New Roman"/>
          <w:sz w:val="24"/>
          <w:szCs w:val="24"/>
        </w:rPr>
        <w:t xml:space="preserve"> refers to the set of scalar real numbers.</w:t>
      </w:r>
    </w:p>
    <w:p w:rsidR="00BD4751" w:rsidRPr="00BD4751" w:rsidRDefault="00BD4751" w:rsidP="00BD4751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sz w:val="27"/>
          <w:szCs w:val="27"/>
        </w:rPr>
        <w:t>R</w:t>
      </w:r>
      <w:r w:rsidRPr="00BD4751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n</w:t>
      </w:r>
      <w:r w:rsidRPr="00BD4751">
        <w:rPr>
          <w:rFonts w:ascii="Times New Roman" w:eastAsia="Times New Roman" w:hAnsi="Times New Roman" w:cs="Times New Roman"/>
          <w:sz w:val="24"/>
          <w:szCs w:val="24"/>
        </w:rPr>
        <w:t xml:space="preserve"> refers to the set of n-dimensional vectors of real numbers.</w:t>
      </w:r>
    </w:p>
    <w:p w:rsidR="00BD4751" w:rsidRPr="00BD4751" w:rsidRDefault="00BD4751" w:rsidP="00BD475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4751">
        <w:rPr>
          <w:rFonts w:ascii="Times New Roman" w:eastAsia="Times New Roman" w:hAnsi="Times New Roman" w:cs="Times New Roman"/>
          <w:sz w:val="24"/>
          <w:szCs w:val="24"/>
        </w:rPr>
        <w:t>Run the cell below to get familiar with the commands in Octave/</w:t>
      </w:r>
      <w:proofErr w:type="spellStart"/>
      <w:r w:rsidRPr="00BD4751">
        <w:rPr>
          <w:rFonts w:ascii="Times New Roman" w:eastAsia="Times New Roman" w:hAnsi="Times New Roman" w:cs="Times New Roman"/>
          <w:sz w:val="24"/>
          <w:szCs w:val="24"/>
        </w:rPr>
        <w:t>Matlab</w:t>
      </w:r>
      <w:proofErr w:type="spellEnd"/>
      <w:r w:rsidRPr="00BD4751">
        <w:rPr>
          <w:rFonts w:ascii="Times New Roman" w:eastAsia="Times New Roman" w:hAnsi="Times New Roman" w:cs="Times New Roman"/>
          <w:sz w:val="24"/>
          <w:szCs w:val="24"/>
        </w:rPr>
        <w:t>. Feel free to create matrices and vectors and try out different thing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BD4751" w:rsidTr="00BD4751">
        <w:tc>
          <w:tcPr>
            <w:tcW w:w="9350" w:type="dxa"/>
          </w:tcPr>
          <w:p w:rsidR="00BD4751" w:rsidRDefault="00BD4751" w:rsidP="00BD4751">
            <w:r>
              <w:t xml:space="preserve">% </w:t>
            </w:r>
            <w:proofErr w:type="gramStart"/>
            <w:r>
              <w:t>The ;</w:t>
            </w:r>
            <w:proofErr w:type="gramEnd"/>
            <w:r>
              <w:t xml:space="preserve"> denotes we are going back to a new row.</w:t>
            </w:r>
          </w:p>
          <w:p w:rsidR="00BD4751" w:rsidRDefault="00BD4751" w:rsidP="00BD4751">
            <w:r>
              <w:t>A = [1, 2, 3; 4, 5, 6; 7, 8, 9; 10, 11, 12]</w:t>
            </w:r>
          </w:p>
          <w:p w:rsidR="00BD4751" w:rsidRDefault="00BD4751" w:rsidP="00BD4751"/>
          <w:p w:rsidR="00BD4751" w:rsidRDefault="00BD4751" w:rsidP="00BD4751">
            <w:r>
              <w:t xml:space="preserve">% Initialize a vector </w:t>
            </w:r>
          </w:p>
          <w:p w:rsidR="00BD4751" w:rsidRDefault="00BD4751" w:rsidP="00BD4751">
            <w:r>
              <w:t xml:space="preserve">v = [1;2;3] </w:t>
            </w:r>
          </w:p>
          <w:p w:rsidR="00BD4751" w:rsidRDefault="00BD4751" w:rsidP="00BD4751"/>
          <w:p w:rsidR="00BD4751" w:rsidRDefault="00BD4751" w:rsidP="00BD4751">
            <w:r>
              <w:t>% Get the dimension of the matrix A where m = rows and n = columns</w:t>
            </w:r>
          </w:p>
          <w:p w:rsidR="00BD4751" w:rsidRDefault="00BD4751" w:rsidP="00BD4751">
            <w:r>
              <w:t>[</w:t>
            </w:r>
            <w:proofErr w:type="spellStart"/>
            <w:r>
              <w:t>m,n</w:t>
            </w:r>
            <w:proofErr w:type="spellEnd"/>
            <w:r>
              <w:t>] = size(A)</w:t>
            </w:r>
          </w:p>
          <w:p w:rsidR="00BD4751" w:rsidRDefault="00BD4751" w:rsidP="00BD4751"/>
          <w:p w:rsidR="00BD4751" w:rsidRDefault="00BD4751" w:rsidP="00BD4751">
            <w:r>
              <w:t>% You could also store it this way</w:t>
            </w:r>
          </w:p>
          <w:p w:rsidR="00BD4751" w:rsidRDefault="00BD4751" w:rsidP="00BD4751">
            <w:proofErr w:type="spellStart"/>
            <w:r>
              <w:t>dim_A</w:t>
            </w:r>
            <w:proofErr w:type="spellEnd"/>
            <w:r>
              <w:t xml:space="preserve"> = size(A)</w:t>
            </w:r>
          </w:p>
          <w:p w:rsidR="00BD4751" w:rsidRDefault="00BD4751" w:rsidP="00BD4751"/>
          <w:p w:rsidR="00BD4751" w:rsidRDefault="00BD4751" w:rsidP="00BD4751">
            <w:r>
              <w:t xml:space="preserve">% Get the dimension of the vector v </w:t>
            </w:r>
          </w:p>
          <w:p w:rsidR="00BD4751" w:rsidRDefault="00BD4751" w:rsidP="00BD4751">
            <w:proofErr w:type="spellStart"/>
            <w:r>
              <w:t>dim_v</w:t>
            </w:r>
            <w:proofErr w:type="spellEnd"/>
            <w:r>
              <w:t xml:space="preserve"> = size(v)</w:t>
            </w:r>
          </w:p>
          <w:p w:rsidR="00BD4751" w:rsidRDefault="00BD4751" w:rsidP="00BD4751"/>
          <w:p w:rsidR="00BD4751" w:rsidRDefault="00BD4751" w:rsidP="00BD4751">
            <w:r>
              <w:t>% Now let's index into the 2nd row 3rd column of matrix A</w:t>
            </w:r>
          </w:p>
          <w:p w:rsidR="00BD4751" w:rsidRDefault="00BD4751" w:rsidP="00BD4751">
            <w:r>
              <w:t>A_23 = A(2,3)</w:t>
            </w:r>
          </w:p>
        </w:tc>
      </w:tr>
    </w:tbl>
    <w:p w:rsidR="000C5DA3" w:rsidRDefault="00BD4751">
      <w:r>
        <w:lastRenderedPageBreak/>
        <w:t>Processing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>A =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    1    2    3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    4    5    6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    7    8    9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   10   11   12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>v =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   1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   2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   3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m </w:t>
      </w:r>
      <w:proofErr w:type="gramStart"/>
      <w:r w:rsidRPr="00BD4751">
        <w:rPr>
          <w:rFonts w:ascii="Courier New" w:eastAsia="Times New Roman" w:hAnsi="Courier New" w:cs="Courier New"/>
          <w:sz w:val="20"/>
          <w:szCs w:val="20"/>
        </w:rPr>
        <w:t>=  4</w:t>
      </w:r>
      <w:proofErr w:type="gramEnd"/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n </w:t>
      </w:r>
      <w:proofErr w:type="gramStart"/>
      <w:r w:rsidRPr="00BD4751">
        <w:rPr>
          <w:rFonts w:ascii="Courier New" w:eastAsia="Times New Roman" w:hAnsi="Courier New" w:cs="Courier New"/>
          <w:sz w:val="20"/>
          <w:szCs w:val="20"/>
        </w:rPr>
        <w:t>=  3</w:t>
      </w:r>
      <w:proofErr w:type="gramEnd"/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BD4751">
        <w:rPr>
          <w:rFonts w:ascii="Courier New" w:eastAsia="Times New Roman" w:hAnsi="Courier New" w:cs="Courier New"/>
          <w:sz w:val="20"/>
          <w:szCs w:val="20"/>
        </w:rPr>
        <w:t>dim_A</w:t>
      </w:r>
      <w:proofErr w:type="spellEnd"/>
      <w:r w:rsidRPr="00BD4751">
        <w:rPr>
          <w:rFonts w:ascii="Courier New" w:eastAsia="Times New Roman" w:hAnsi="Courier New" w:cs="Courier New"/>
          <w:sz w:val="20"/>
          <w:szCs w:val="20"/>
        </w:rPr>
        <w:t xml:space="preserve"> =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   4   3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BD4751">
        <w:rPr>
          <w:rFonts w:ascii="Courier New" w:eastAsia="Times New Roman" w:hAnsi="Courier New" w:cs="Courier New"/>
          <w:sz w:val="20"/>
          <w:szCs w:val="20"/>
        </w:rPr>
        <w:t>dim_v</w:t>
      </w:r>
      <w:proofErr w:type="spellEnd"/>
      <w:r w:rsidRPr="00BD4751">
        <w:rPr>
          <w:rFonts w:ascii="Courier New" w:eastAsia="Times New Roman" w:hAnsi="Courier New" w:cs="Courier New"/>
          <w:sz w:val="20"/>
          <w:szCs w:val="20"/>
        </w:rPr>
        <w:t xml:space="preserve"> =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   3   1</w:t>
      </w: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BD4751" w:rsidRPr="00BD4751" w:rsidRDefault="00BD4751" w:rsidP="00BD47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BD4751">
        <w:rPr>
          <w:rFonts w:ascii="Courier New" w:eastAsia="Times New Roman" w:hAnsi="Courier New" w:cs="Courier New"/>
          <w:sz w:val="20"/>
          <w:szCs w:val="20"/>
        </w:rPr>
        <w:t xml:space="preserve">A_23 </w:t>
      </w:r>
      <w:proofErr w:type="gramStart"/>
      <w:r w:rsidRPr="00BD4751">
        <w:rPr>
          <w:rFonts w:ascii="Courier New" w:eastAsia="Times New Roman" w:hAnsi="Courier New" w:cs="Courier New"/>
          <w:sz w:val="20"/>
          <w:szCs w:val="20"/>
        </w:rPr>
        <w:t>=  6</w:t>
      </w:r>
      <w:proofErr w:type="gramEnd"/>
    </w:p>
    <w:p w:rsidR="00BD4751" w:rsidRDefault="00BD4751">
      <w:bookmarkStart w:id="0" w:name="_GoBack"/>
      <w:bookmarkEnd w:id="0"/>
    </w:p>
    <w:sectPr w:rsidR="00BD47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A44477"/>
    <w:multiLevelType w:val="multilevel"/>
    <w:tmpl w:val="A300D1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4EFD"/>
    <w:rsid w:val="001A1A0D"/>
    <w:rsid w:val="006D4EFD"/>
    <w:rsid w:val="00BD4751"/>
    <w:rsid w:val="00DC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C2C28EE-781F-4FC3-8D9E-EC2D394F24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D47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D475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D4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1645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0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41</Words>
  <Characters>1375</Characters>
  <Application>Microsoft Office Word</Application>
  <DocSecurity>0</DocSecurity>
  <Lines>11</Lines>
  <Paragraphs>3</Paragraphs>
  <ScaleCrop>false</ScaleCrop>
  <Company/>
  <LinksUpToDate>false</LinksUpToDate>
  <CharactersWithSpaces>16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2</cp:revision>
  <dcterms:created xsi:type="dcterms:W3CDTF">2017-12-01T06:49:00Z</dcterms:created>
  <dcterms:modified xsi:type="dcterms:W3CDTF">2017-12-01T06:53:00Z</dcterms:modified>
</cp:coreProperties>
</file>